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9DE" w:rsidRDefault="000009DE"/>
    <w:p w:rsidR="00C43557" w:rsidRPr="00807EF4" w:rsidRDefault="00C43557" w:rsidP="00C43557">
      <w:pPr>
        <w:pStyle w:val="ListParagraph"/>
        <w:numPr>
          <w:ilvl w:val="0"/>
          <w:numId w:val="5"/>
        </w:numPr>
      </w:pPr>
      <w:r>
        <w:t>Give a name for each of the following structures.</w:t>
      </w:r>
    </w:p>
    <w:p w:rsidR="00C43557" w:rsidRDefault="00C43557" w:rsidP="00C4355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43557" w:rsidRDefault="00C43557" w:rsidP="00C43557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315pt;margin-top:11.2pt;width:73.55pt;height:56.75pt;z-index:251661312">
            <v:imagedata r:id="rId8" o:title=""/>
            <w10:wrap type="square"/>
          </v:shape>
          <o:OLEObject Type="Embed" ProgID="ChemDraw.Document.6.0" ShapeID="_x0000_s1028" DrawAspect="Content" ObjectID="_1442765039" r:id="rId9"/>
        </w:pict>
      </w:r>
      <w:r>
        <w:rPr>
          <w:noProof/>
        </w:rPr>
        <w:pict>
          <v:shape id="_x0000_s1027" type="#_x0000_t75" style="position:absolute;margin-left:175pt;margin-top:11.9pt;width:67.25pt;height:79.3pt;z-index:251660288">
            <v:imagedata r:id="rId10" o:title=""/>
            <w10:wrap type="square"/>
          </v:shape>
          <o:OLEObject Type="Embed" ProgID="ChemDraw.Document.6.0" ShapeID="_x0000_s1027" DrawAspect="Content" ObjectID="_1442765040" r:id="rId11"/>
        </w:pict>
      </w:r>
      <w:proofErr w:type="gramStart"/>
      <w:r>
        <w:t xml:space="preserve">a) </w:t>
      </w:r>
      <w:r>
        <w:tab/>
      </w:r>
      <w:r>
        <w:tab/>
      </w:r>
      <w:r>
        <w:tab/>
      </w:r>
      <w:r>
        <w:tab/>
        <w:t>b)</w:t>
      </w:r>
      <w:r>
        <w:tab/>
        <w:t>c)</w:t>
      </w:r>
      <w:proofErr w:type="gramEnd"/>
    </w:p>
    <w:p w:rsidR="00C43557" w:rsidRDefault="00C43557" w:rsidP="00C43557">
      <w:r>
        <w:rPr>
          <w:noProof/>
        </w:rPr>
        <w:pict>
          <v:shape id="_x0000_s1026" type="#_x0000_t75" style="position:absolute;margin-left:23.75pt;margin-top:5.4pt;width:73pt;height:38.25pt;z-index:251659264">
            <v:imagedata r:id="rId12" o:title=""/>
            <w10:wrap type="square"/>
          </v:shape>
          <o:OLEObject Type="Embed" ProgID="ChemDraw.Document.6.0" ShapeID="_x0000_s1026" DrawAspect="Content" ObjectID="_1442765041" r:id="rId13"/>
        </w:pict>
      </w:r>
      <w:r>
        <w:tab/>
      </w:r>
      <w:r>
        <w:tab/>
      </w:r>
      <w:r>
        <w:tab/>
      </w:r>
    </w:p>
    <w:p w:rsidR="00C43557" w:rsidRDefault="00C43557" w:rsidP="00C43557"/>
    <w:p w:rsidR="00C43557" w:rsidRDefault="00C43557" w:rsidP="00C43557"/>
    <w:p w:rsidR="00C43557" w:rsidRDefault="00C43557" w:rsidP="00C43557"/>
    <w:p w:rsidR="00C43557" w:rsidRDefault="00C43557" w:rsidP="00C43557"/>
    <w:p w:rsidR="00C43557" w:rsidRDefault="00C43557" w:rsidP="00C43557"/>
    <w:p w:rsidR="00C43557" w:rsidRDefault="00C43557" w:rsidP="00C43557">
      <w:r>
        <w:t>____________________           ______________________         ____________________</w:t>
      </w:r>
    </w:p>
    <w:p w:rsidR="00C43557" w:rsidRDefault="00C43557" w:rsidP="00C43557"/>
    <w:p w:rsidR="00C43557" w:rsidRDefault="00C43557" w:rsidP="00C43557">
      <w:r>
        <w:rPr>
          <w:noProof/>
        </w:rPr>
        <w:pict>
          <v:shape id="_x0000_s1031" type="#_x0000_t75" style="position:absolute;margin-left:315pt;margin-top:11.9pt;width:89.5pt;height:48.25pt;z-index:251664384">
            <v:imagedata r:id="rId14" o:title=""/>
            <w10:wrap type="square"/>
          </v:shape>
          <o:OLEObject Type="Embed" ProgID="ChemDraw.Document.6.0" ShapeID="_x0000_s1031" DrawAspect="Content" ObjectID="_1442765042" r:id="rId15"/>
        </w:pict>
      </w:r>
      <w:r>
        <w:t xml:space="preserve">d) </w:t>
      </w:r>
      <w:r>
        <w:tab/>
      </w:r>
      <w:r>
        <w:tab/>
      </w:r>
      <w:r>
        <w:tab/>
      </w:r>
      <w:r>
        <w:tab/>
      </w:r>
      <w:proofErr w:type="gramStart"/>
      <w:r>
        <w:t>e</w:t>
      </w:r>
      <w:proofErr w:type="gramEnd"/>
      <w:r>
        <w:t xml:space="preserve">)   </w:t>
      </w:r>
      <w:r>
        <w:tab/>
      </w:r>
      <w:r>
        <w:tab/>
      </w:r>
      <w:r>
        <w:tab/>
      </w:r>
      <w:r>
        <w:tab/>
        <w:t xml:space="preserve">f) </w:t>
      </w:r>
    </w:p>
    <w:p w:rsidR="00C43557" w:rsidRDefault="00C43557" w:rsidP="00C43557">
      <w:r>
        <w:rPr>
          <w:noProof/>
        </w:rPr>
        <w:pict>
          <v:shape id="_x0000_s1030" type="#_x0000_t75" style="position:absolute;margin-left:162pt;margin-top:5.6pt;width:109.55pt;height:59.5pt;z-index:251663360">
            <v:imagedata r:id="rId16" o:title=""/>
            <w10:wrap type="square"/>
          </v:shape>
          <o:OLEObject Type="Embed" ProgID="ChemDraw.Document.6.0" ShapeID="_x0000_s1030" DrawAspect="Content" ObjectID="_1442765043" r:id="rId17"/>
        </w:pict>
      </w:r>
      <w:r>
        <w:rPr>
          <w:noProof/>
        </w:rPr>
        <w:pict>
          <v:shape id="_x0000_s1029" type="#_x0000_t75" style="position:absolute;margin-left:23.75pt;margin-top:14.95pt;width:100.75pt;height:41.15pt;z-index:251662336">
            <v:imagedata r:id="rId18" o:title=""/>
            <w10:wrap type="square"/>
          </v:shape>
          <o:OLEObject Type="Embed" ProgID="ChemDraw.Document.6.0" ShapeID="_x0000_s1029" DrawAspect="Content" ObjectID="_1442765044" r:id="rId19"/>
        </w:pict>
      </w:r>
      <w:r>
        <w:t xml:space="preserve">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43557" w:rsidRDefault="00C43557" w:rsidP="00C43557"/>
    <w:p w:rsidR="00C43557" w:rsidRDefault="00C43557" w:rsidP="00C43557"/>
    <w:p w:rsidR="00C43557" w:rsidRDefault="00C43557" w:rsidP="00C43557">
      <w:r>
        <w:t xml:space="preserve">______________________      _______________________   </w:t>
      </w:r>
      <w:r>
        <w:t xml:space="preserve">    </w:t>
      </w:r>
      <w:r>
        <w:t>______________________</w:t>
      </w:r>
      <w:r>
        <w:t xml:space="preserve">       </w:t>
      </w:r>
    </w:p>
    <w:p w:rsidR="00C43557" w:rsidRDefault="00C43557" w:rsidP="00C43557"/>
    <w:p w:rsidR="00C43557" w:rsidRDefault="00C43557" w:rsidP="00C43557"/>
    <w:p w:rsidR="00C43557" w:rsidRPr="00807EF4" w:rsidRDefault="00C43557" w:rsidP="00C43557">
      <w:pPr>
        <w:pStyle w:val="ListParagraph"/>
        <w:numPr>
          <w:ilvl w:val="0"/>
          <w:numId w:val="5"/>
        </w:numPr>
      </w:pPr>
      <w:r>
        <w:t>Give a name for each of the following structures</w:t>
      </w:r>
      <w:r>
        <w:t xml:space="preserve"> (tough naming) </w:t>
      </w:r>
    </w:p>
    <w:p w:rsidR="00C43557" w:rsidRDefault="00C43557"/>
    <w:p w:rsidR="00C43557" w:rsidRDefault="00C43557" w:rsidP="00C43557">
      <w:r>
        <w:object w:dxaOrig="4353" w:dyaOrig="1954">
          <v:shape id="_x0000_i1025" type="#_x0000_t75" style="width:165pt;height:74pt" o:ole="">
            <v:imagedata r:id="rId20" o:title=""/>
          </v:shape>
          <o:OLEObject Type="Embed" ProgID="ACD.ChemSketch.20" ShapeID="_x0000_i1025" DrawAspect="Content" ObjectID="_1442765018" r:id="rId21"/>
        </w:object>
      </w:r>
      <w:r>
        <w:t xml:space="preserve">    </w:t>
      </w:r>
      <w:r>
        <w:t xml:space="preserve">   </w:t>
      </w:r>
      <w:r>
        <w:t xml:space="preserve">     </w:t>
      </w:r>
      <w:r>
        <w:t xml:space="preserve">                  </w:t>
      </w:r>
      <w:r>
        <w:t xml:space="preserve">   </w:t>
      </w:r>
      <w:r w:rsidRPr="0036542A">
        <w:object w:dxaOrig="2625" w:dyaOrig="1598">
          <v:shape id="_x0000_i1030" type="#_x0000_t75" style="width:107pt;height:65pt" o:ole="">
            <v:imagedata r:id="rId22" o:title=""/>
          </v:shape>
          <o:OLEObject Type="Embed" ProgID="ACD.ChemSketch.20" ShapeID="_x0000_i1030" DrawAspect="Content" ObjectID="_1442765019" r:id="rId23"/>
        </w:object>
      </w:r>
      <w:r>
        <w:t xml:space="preserve">      </w:t>
      </w:r>
    </w:p>
    <w:p w:rsidR="00C43557" w:rsidRDefault="00C43557"/>
    <w:p w:rsidR="00C43557" w:rsidRDefault="00C43557">
      <w:r>
        <w:t xml:space="preserve">____________________          </w:t>
      </w:r>
      <w:r>
        <w:t xml:space="preserve">                                 </w:t>
      </w:r>
      <w:r>
        <w:t xml:space="preserve"> ______________________</w:t>
      </w:r>
    </w:p>
    <w:p w:rsidR="00C43557" w:rsidRDefault="00C43557"/>
    <w:p w:rsidR="00C43557" w:rsidRDefault="00C43557"/>
    <w:p w:rsidR="00C43557" w:rsidRDefault="00C43557" w:rsidP="00C43557">
      <w:r w:rsidRPr="00455353">
        <w:object w:dxaOrig="4450" w:dyaOrig="1488">
          <v:shape id="_x0000_i1026" type="#_x0000_t75" style="width:174.5pt;height:58.5pt" o:ole="">
            <v:imagedata r:id="rId24" o:title=""/>
          </v:shape>
          <o:OLEObject Type="Embed" ProgID="ACD.ChemSketch.20" ShapeID="_x0000_i1026" DrawAspect="Content" ObjectID="_1442765020" r:id="rId25"/>
        </w:object>
      </w:r>
      <w:r>
        <w:t xml:space="preserve">             </w:t>
      </w:r>
      <w:r>
        <w:t xml:space="preserve">                     </w:t>
      </w:r>
      <w:r>
        <w:t xml:space="preserve"> </w:t>
      </w:r>
      <w:r w:rsidRPr="0036542A">
        <w:object w:dxaOrig="1944" w:dyaOrig="1488">
          <v:shape id="_x0000_i1027" type="#_x0000_t75" style="width:73pt;height:56pt" o:ole="">
            <v:imagedata r:id="rId26" o:title=""/>
          </v:shape>
          <o:OLEObject Type="Embed" ProgID="ACD.ChemSketch.20" ShapeID="_x0000_i1027" DrawAspect="Content" ObjectID="_1442765021" r:id="rId27"/>
        </w:object>
      </w:r>
    </w:p>
    <w:p w:rsidR="00C43557" w:rsidRDefault="00C43557"/>
    <w:p w:rsidR="00C43557" w:rsidRDefault="00C43557">
      <w:r>
        <w:t xml:space="preserve">____________________         </w:t>
      </w:r>
      <w:r>
        <w:t xml:space="preserve">                               </w:t>
      </w:r>
      <w:r>
        <w:t xml:space="preserve">  ______________________</w:t>
      </w:r>
    </w:p>
    <w:p w:rsidR="00C43557" w:rsidRDefault="00C43557"/>
    <w:p w:rsidR="00C43557" w:rsidRDefault="00C43557">
      <w:r>
        <w:object w:dxaOrig="2693" w:dyaOrig="1689">
          <v:shape id="_x0000_i1028" type="#_x0000_t75" style="width:108.5pt;height:68pt" o:ole="">
            <v:imagedata r:id="rId28" o:title=""/>
          </v:shape>
          <o:OLEObject Type="Embed" ProgID="ACD.ChemSketch.20" ShapeID="_x0000_i1028" DrawAspect="Content" ObjectID="_1442765022" r:id="rId29"/>
        </w:object>
      </w:r>
      <w:r>
        <w:t xml:space="preserve">                                            </w:t>
      </w:r>
      <w:r>
        <w:object w:dxaOrig="3250" w:dyaOrig="1286">
          <v:shape id="_x0000_i1029" type="#_x0000_t75" style="width:130pt;height:51.5pt" o:ole="">
            <v:imagedata r:id="rId30" o:title=""/>
          </v:shape>
          <o:OLEObject Type="Embed" ProgID="ACD.ChemSketch.20" ShapeID="_x0000_i1029" DrawAspect="Content" ObjectID="_1442765023" r:id="rId31"/>
        </w:object>
      </w:r>
    </w:p>
    <w:p w:rsidR="00C43557" w:rsidRDefault="00C43557"/>
    <w:p w:rsidR="00C43557" w:rsidRDefault="00C43557" w:rsidP="00C43557">
      <w:r>
        <w:t>____________________                                          ______________________</w:t>
      </w:r>
    </w:p>
    <w:p w:rsidR="00C43557" w:rsidRDefault="00C43557"/>
    <w:p w:rsidR="00C43557" w:rsidRDefault="00C43557" w:rsidP="00C43557">
      <w:pPr>
        <w:pStyle w:val="ListParagraph"/>
        <w:numPr>
          <w:ilvl w:val="0"/>
          <w:numId w:val="5"/>
        </w:numPr>
      </w:pPr>
      <w:r>
        <w:t>Draw the structure for each of the following names.</w:t>
      </w:r>
    </w:p>
    <w:p w:rsidR="00C43557" w:rsidRDefault="00C43557" w:rsidP="00C43557">
      <w:pPr>
        <w:pStyle w:val="ListParagraph"/>
      </w:pPr>
    </w:p>
    <w:p w:rsidR="00C43557" w:rsidRDefault="00C43557" w:rsidP="00C43557">
      <w:pPr>
        <w:pStyle w:val="ListParagraph"/>
        <w:numPr>
          <w:ilvl w:val="1"/>
          <w:numId w:val="5"/>
        </w:numPr>
      </w:pPr>
      <w:r w:rsidRPr="00C43557">
        <w:rPr>
          <w:i/>
        </w:rPr>
        <w:t>cis</w:t>
      </w:r>
      <w:r>
        <w:t xml:space="preserve">-4-methyl-2 </w:t>
      </w:r>
      <w:proofErr w:type="spellStart"/>
      <w:r>
        <w:t>hexenal</w:t>
      </w:r>
      <w:proofErr w:type="spellEnd"/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C43557" w:rsidRDefault="00C43557" w:rsidP="00C43557"/>
    <w:p w:rsidR="00C43557" w:rsidRDefault="00C43557" w:rsidP="00C43557">
      <w:pPr>
        <w:ind w:left="360"/>
      </w:pPr>
    </w:p>
    <w:p w:rsidR="00C43557" w:rsidRDefault="00C43557" w:rsidP="00C43557">
      <w:pPr>
        <w:pStyle w:val="ListParagraph"/>
        <w:numPr>
          <w:ilvl w:val="1"/>
          <w:numId w:val="5"/>
        </w:numPr>
      </w:pPr>
      <w:r>
        <w:t xml:space="preserve">isopropyl </w:t>
      </w:r>
      <w:proofErr w:type="spellStart"/>
      <w:r>
        <w:t>butanoate</w:t>
      </w:r>
      <w:proofErr w:type="spellEnd"/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C43557" w:rsidRDefault="00C43557" w:rsidP="00FA3A27"/>
    <w:p w:rsidR="00C43557" w:rsidRDefault="00C43557" w:rsidP="00C43557"/>
    <w:p w:rsidR="00C43557" w:rsidRDefault="00C43557" w:rsidP="00C43557">
      <w:pPr>
        <w:pStyle w:val="ListParagraph"/>
        <w:numPr>
          <w:ilvl w:val="1"/>
          <w:numId w:val="5"/>
        </w:numPr>
      </w:pPr>
      <w:r>
        <w:t>N,N-</w:t>
      </w:r>
      <w:proofErr w:type="spellStart"/>
      <w:r>
        <w:t>dimethylpropanamide</w:t>
      </w:r>
      <w:proofErr w:type="spellEnd"/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6B4084" w:rsidRDefault="006B4084" w:rsidP="006B4084">
      <w:pPr>
        <w:pStyle w:val="ListParagraph"/>
        <w:numPr>
          <w:ilvl w:val="0"/>
          <w:numId w:val="5"/>
        </w:numPr>
      </w:pPr>
      <w:r>
        <w:t>Give the products of the following reactions:</w:t>
      </w:r>
    </w:p>
    <w:p w:rsidR="00C43557" w:rsidRDefault="00C43557" w:rsidP="006B4084">
      <w:pPr>
        <w:pStyle w:val="ListParagraph"/>
      </w:pPr>
      <w:r>
        <w:tab/>
      </w:r>
    </w:p>
    <w:p w:rsidR="00C43557" w:rsidRDefault="006B4084" w:rsidP="00C43557">
      <w:pPr>
        <w:rPr>
          <w:szCs w:val="28"/>
        </w:rPr>
      </w:pPr>
      <w:r w:rsidRPr="00E20B5A">
        <w:rPr>
          <w:szCs w:val="28"/>
        </w:rPr>
        <w:object w:dxaOrig="3682" w:dyaOrig="1598">
          <v:shape id="_x0000_i1031" type="#_x0000_t75" style="width:155.5pt;height:67.5pt" o:ole="">
            <v:imagedata r:id="rId32" o:title=""/>
          </v:shape>
          <o:OLEObject Type="Embed" ProgID="ACD.ChemSketch.20" ShapeID="_x0000_i1031" DrawAspect="Content" ObjectID="_1442765024" r:id="rId33"/>
        </w:object>
      </w:r>
    </w:p>
    <w:p w:rsidR="006B4084" w:rsidRDefault="006B4084" w:rsidP="00C43557">
      <w:pPr>
        <w:rPr>
          <w:szCs w:val="28"/>
        </w:rPr>
      </w:pPr>
    </w:p>
    <w:p w:rsidR="006B4084" w:rsidRDefault="006B4084" w:rsidP="00C43557">
      <w:r w:rsidRPr="00E20B5A">
        <w:rPr>
          <w:szCs w:val="28"/>
        </w:rPr>
        <w:object w:dxaOrig="5395" w:dyaOrig="1185">
          <v:shape id="_x0000_i1032" type="#_x0000_t75" style="width:249.5pt;height:55pt" o:ole="">
            <v:imagedata r:id="rId34" o:title=""/>
          </v:shape>
          <o:OLEObject Type="Embed" ProgID="ACD.ChemSketch.20" ShapeID="_x0000_i1032" DrawAspect="Content" ObjectID="_1442765025" r:id="rId35"/>
        </w:object>
      </w:r>
    </w:p>
    <w:p w:rsidR="006B4084" w:rsidRDefault="006B4084" w:rsidP="00C43557"/>
    <w:p w:rsidR="006B4084" w:rsidRDefault="006B4084" w:rsidP="00C43557"/>
    <w:p w:rsidR="006B4084" w:rsidRDefault="006B4084" w:rsidP="00C43557">
      <w:r>
        <w:rPr>
          <w:noProof/>
          <w:sz w:val="20"/>
          <w:szCs w:val="20"/>
          <w:lang w:eastAsia="ja-JP"/>
        </w:rPr>
        <w:drawing>
          <wp:inline distT="0" distB="0" distL="0" distR="0" wp14:anchorId="3C8F6EC7" wp14:editId="6599A5BA">
            <wp:extent cx="3190875" cy="64198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64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4084" w:rsidRDefault="006B4084" w:rsidP="00C43557"/>
    <w:p w:rsidR="006B4084" w:rsidRDefault="00FA3A27" w:rsidP="00C43557">
      <w:r>
        <w:object w:dxaOrig="4872" w:dyaOrig="1385">
          <v:shape id="_x0000_i1039" type="#_x0000_t75" style="width:186pt;height:53pt" o:ole="">
            <v:imagedata r:id="rId37" o:title=""/>
          </v:shape>
          <o:OLEObject Type="Embed" ProgID="ChemDraw.Document.6.0" ShapeID="_x0000_i1039" DrawAspect="Content" ObjectID="_1442765026" r:id="rId38"/>
        </w:object>
      </w:r>
    </w:p>
    <w:p w:rsidR="006B4084" w:rsidRDefault="006B4084" w:rsidP="00C43557"/>
    <w:p w:rsidR="006B4084" w:rsidRDefault="00FA3A27" w:rsidP="00C43557">
      <w:r>
        <w:object w:dxaOrig="4186" w:dyaOrig="1385">
          <v:shape id="_x0000_i1042" type="#_x0000_t75" style="width:151.5pt;height:50.5pt" o:ole="">
            <v:imagedata r:id="rId39" o:title=""/>
          </v:shape>
          <o:OLEObject Type="Embed" ProgID="ChemDraw.Document.6.0" ShapeID="_x0000_i1042" DrawAspect="Content" ObjectID="_1442765027" r:id="rId40"/>
        </w:object>
      </w:r>
    </w:p>
    <w:p w:rsidR="006B4084" w:rsidRDefault="006B4084" w:rsidP="00C43557"/>
    <w:p w:rsidR="006B4084" w:rsidRDefault="006B4084" w:rsidP="00C43557">
      <w:r>
        <w:rPr>
          <w:noProof/>
          <w:sz w:val="20"/>
          <w:szCs w:val="20"/>
          <w:lang w:eastAsia="ja-JP"/>
        </w:rPr>
        <w:drawing>
          <wp:inline distT="0" distB="0" distL="0" distR="0" wp14:anchorId="23EF38D7" wp14:editId="2B645112">
            <wp:extent cx="3119120" cy="732790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120" cy="73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4084" w:rsidRDefault="006B4084" w:rsidP="00C43557"/>
    <w:p w:rsidR="006B4084" w:rsidRDefault="00FA3A27" w:rsidP="00C43557">
      <w:pPr>
        <w:rPr>
          <w:szCs w:val="28"/>
        </w:rPr>
      </w:pPr>
      <w:r w:rsidRPr="00E20B5A">
        <w:rPr>
          <w:szCs w:val="28"/>
        </w:rPr>
        <w:object w:dxaOrig="4310" w:dyaOrig="1598">
          <v:shape id="_x0000_i1033" type="#_x0000_t75" style="width:158.5pt;height:58.5pt" o:ole="">
            <v:imagedata r:id="rId42" o:title=""/>
          </v:shape>
          <o:OLEObject Type="Embed" ProgID="ACD.ChemSketch.20" ShapeID="_x0000_i1033" DrawAspect="Content" ObjectID="_1442765028" r:id="rId43"/>
        </w:object>
      </w:r>
    </w:p>
    <w:p w:rsidR="006B4084" w:rsidRDefault="006B4084" w:rsidP="00C43557">
      <w:pPr>
        <w:rPr>
          <w:szCs w:val="28"/>
        </w:rPr>
      </w:pPr>
    </w:p>
    <w:p w:rsidR="006B4084" w:rsidRDefault="00FA3A27" w:rsidP="00C43557">
      <w:pPr>
        <w:rPr>
          <w:szCs w:val="28"/>
        </w:rPr>
      </w:pPr>
      <w:r w:rsidRPr="00E20B5A">
        <w:rPr>
          <w:szCs w:val="28"/>
        </w:rPr>
        <w:object w:dxaOrig="3682" w:dyaOrig="1598">
          <v:shape id="_x0000_i1034" type="#_x0000_t75" style="width:135.5pt;height:59pt" o:ole="">
            <v:imagedata r:id="rId44" o:title=""/>
          </v:shape>
          <o:OLEObject Type="Embed" ProgID="ACD.ChemSketch.20" ShapeID="_x0000_i1034" DrawAspect="Content" ObjectID="_1442765029" r:id="rId45"/>
        </w:object>
      </w:r>
    </w:p>
    <w:p w:rsidR="006B4084" w:rsidRDefault="006B4084" w:rsidP="00C43557">
      <w:pPr>
        <w:rPr>
          <w:szCs w:val="28"/>
        </w:rPr>
      </w:pPr>
      <w:r w:rsidRPr="00E20B5A">
        <w:rPr>
          <w:szCs w:val="28"/>
        </w:rPr>
        <w:object w:dxaOrig="6984" w:dyaOrig="1027">
          <v:shape id="_x0000_i1035" type="#_x0000_t75" style="width:297.5pt;height:44pt" o:ole="">
            <v:imagedata r:id="rId46" o:title=""/>
          </v:shape>
          <o:OLEObject Type="Embed" ProgID="ACD.ChemSketch.20" ShapeID="_x0000_i1035" DrawAspect="Content" ObjectID="_1442765030" r:id="rId47"/>
        </w:object>
      </w:r>
    </w:p>
    <w:p w:rsidR="006B4084" w:rsidRDefault="006B4084" w:rsidP="00C43557">
      <w:pPr>
        <w:rPr>
          <w:szCs w:val="28"/>
        </w:rPr>
      </w:pPr>
    </w:p>
    <w:p w:rsidR="006B4084" w:rsidRDefault="006B4084" w:rsidP="00C43557">
      <w:pPr>
        <w:rPr>
          <w:szCs w:val="28"/>
        </w:rPr>
      </w:pPr>
      <w:r w:rsidRPr="00E20B5A">
        <w:rPr>
          <w:szCs w:val="28"/>
        </w:rPr>
        <w:object w:dxaOrig="6634" w:dyaOrig="1032">
          <v:shape id="_x0000_i1036" type="#_x0000_t75" style="width:285pt;height:44.5pt" o:ole="">
            <v:imagedata r:id="rId48" o:title=""/>
          </v:shape>
          <o:OLEObject Type="Embed" ProgID="ACD.ChemSketch.20" ShapeID="_x0000_i1036" DrawAspect="Content" ObjectID="_1442765031" r:id="rId49"/>
        </w:object>
      </w:r>
    </w:p>
    <w:p w:rsidR="006B4084" w:rsidRDefault="006B4084" w:rsidP="00C43557">
      <w:pPr>
        <w:rPr>
          <w:szCs w:val="28"/>
        </w:rPr>
      </w:pPr>
    </w:p>
    <w:p w:rsidR="006B4084" w:rsidRDefault="00FA3A27" w:rsidP="00C43557">
      <w:pPr>
        <w:rPr>
          <w:szCs w:val="28"/>
        </w:rPr>
      </w:pPr>
      <w:r w:rsidRPr="00E20B5A">
        <w:rPr>
          <w:szCs w:val="28"/>
        </w:rPr>
        <w:object w:dxaOrig="3643" w:dyaOrig="1291">
          <v:shape id="_x0000_i1037" type="#_x0000_t75" style="width:142.5pt;height:50.5pt" o:ole="">
            <v:imagedata r:id="rId50" o:title=""/>
          </v:shape>
          <o:OLEObject Type="Embed" ProgID="ACD.ChemSketch.20" ShapeID="_x0000_i1037" DrawAspect="Content" ObjectID="_1442765032" r:id="rId51"/>
        </w:object>
      </w:r>
    </w:p>
    <w:p w:rsidR="006B4084" w:rsidRDefault="006B4084" w:rsidP="00C43557">
      <w:r>
        <w:object w:dxaOrig="4039" w:dyaOrig="948">
          <v:shape id="_x0000_i1038" type="#_x0000_t75" style="width:161.5pt;height:38pt" o:ole="">
            <v:imagedata r:id="rId52" o:title=""/>
          </v:shape>
          <o:OLEObject Type="Embed" ProgID="ChemDraw.Document.6.0" ShapeID="_x0000_i1038" DrawAspect="Content" ObjectID="_1442765033" r:id="rId53"/>
        </w:object>
      </w:r>
    </w:p>
    <w:p w:rsidR="00FA3A27" w:rsidRDefault="00FA3A27" w:rsidP="00C43557"/>
    <w:p w:rsidR="00FA3A27" w:rsidRDefault="00FA3A27" w:rsidP="00C43557">
      <w:r>
        <w:object w:dxaOrig="4992" w:dyaOrig="1310">
          <v:shape id="_x0000_i1040" type="#_x0000_t75" style="width:184.5pt;height:48.5pt" o:ole="">
            <v:imagedata r:id="rId54" o:title=""/>
          </v:shape>
          <o:OLEObject Type="Embed" ProgID="ChemDraw.Document.6.0" ShapeID="_x0000_i1040" DrawAspect="Content" ObjectID="_1442765034" r:id="rId55"/>
        </w:object>
      </w:r>
    </w:p>
    <w:p w:rsidR="00FA3A27" w:rsidRDefault="00FA3A27" w:rsidP="00C43557"/>
    <w:p w:rsidR="00FA3A27" w:rsidRDefault="00FA3A27" w:rsidP="00C43557">
      <w:r>
        <w:object w:dxaOrig="3754" w:dyaOrig="1661">
          <v:shape id="_x0000_i1041" type="#_x0000_t75" style="width:144.5pt;height:64pt" o:ole="">
            <v:imagedata r:id="rId56" o:title=""/>
          </v:shape>
          <o:OLEObject Type="Embed" ProgID="ChemDraw.Document.6.0" ShapeID="_x0000_i1041" DrawAspect="Content" ObjectID="_1442765035" r:id="rId57"/>
        </w:object>
      </w:r>
    </w:p>
    <w:p w:rsidR="00FA3A27" w:rsidRDefault="00FA3A27" w:rsidP="00C43557"/>
    <w:p w:rsidR="00FA3A27" w:rsidRDefault="00FA3A27" w:rsidP="00C43557">
      <w:r>
        <w:object w:dxaOrig="5277" w:dyaOrig="859">
          <v:shape id="_x0000_i1043" type="#_x0000_t75" style="width:190pt;height:31pt" o:ole="">
            <v:imagedata r:id="rId58" o:title=""/>
          </v:shape>
          <o:OLEObject Type="Embed" ProgID="ChemDraw.Document.6.0" ShapeID="_x0000_i1043" DrawAspect="Content" ObjectID="_1442765036" r:id="rId59"/>
        </w:object>
      </w:r>
    </w:p>
    <w:p w:rsidR="00357265" w:rsidRDefault="00357265" w:rsidP="00C43557"/>
    <w:p w:rsidR="00357265" w:rsidRDefault="00357265" w:rsidP="00C43557"/>
    <w:p w:rsidR="00357265" w:rsidRDefault="00357265" w:rsidP="00C43557"/>
    <w:p w:rsidR="00357265" w:rsidRDefault="00357265" w:rsidP="00357265">
      <w:pPr>
        <w:pStyle w:val="ListParagraph"/>
        <w:numPr>
          <w:ilvl w:val="0"/>
          <w:numId w:val="5"/>
        </w:numPr>
      </w:pPr>
      <w:r w:rsidRPr="00002C5C">
        <w:rPr>
          <w:b/>
        </w:rPr>
        <w:t>Except for alkyl/</w:t>
      </w:r>
      <w:proofErr w:type="spellStart"/>
      <w:r w:rsidRPr="00002C5C">
        <w:rPr>
          <w:b/>
        </w:rPr>
        <w:t>cycloalkyl</w:t>
      </w:r>
      <w:proofErr w:type="spellEnd"/>
      <w:r w:rsidRPr="00002C5C">
        <w:rPr>
          <w:b/>
        </w:rPr>
        <w:t xml:space="preserve"> groups</w:t>
      </w:r>
      <w:r>
        <w:t xml:space="preserve">, circle and name </w:t>
      </w:r>
      <w:r>
        <w:t>the</w:t>
      </w:r>
      <w:r>
        <w:t xml:space="preserve"> </w:t>
      </w:r>
      <w:r>
        <w:t xml:space="preserve">5 </w:t>
      </w:r>
      <w:r>
        <w:t>different functional groups in this molecule</w:t>
      </w:r>
      <w:r>
        <w:t xml:space="preserve"> below</w:t>
      </w:r>
      <w:r>
        <w:t xml:space="preserve"> </w:t>
      </w:r>
    </w:p>
    <w:p w:rsidR="00357265" w:rsidRDefault="00357265" w:rsidP="00C43557"/>
    <w:p w:rsidR="00357265" w:rsidRDefault="00357265" w:rsidP="00C43557"/>
    <w:p w:rsidR="00357265" w:rsidRDefault="004958FC" w:rsidP="00C43557">
      <w:r>
        <w:rPr>
          <w:noProof/>
          <w:lang w:eastAsia="ja-JP"/>
        </w:rPr>
        <w:pict>
          <v:shape id="_x0000_s1032" type="#_x0000_t75" style="position:absolute;margin-left:114.45pt;margin-top:7.5pt;width:164.55pt;height:107.5pt;z-index:251665408">
            <v:imagedata r:id="rId60" r:pict="rId61" o:title=""/>
          </v:shape>
          <o:OLEObject Type="Embed" ProgID="StructureOLEServer.Document" ShapeID="_x0000_s1032" DrawAspect="Content" ObjectID="_1442765045" r:id="rId62"/>
        </w:pict>
      </w:r>
    </w:p>
    <w:p w:rsidR="00357265" w:rsidRDefault="00357265" w:rsidP="00C43557"/>
    <w:p w:rsidR="00357265" w:rsidRDefault="00357265" w:rsidP="00C43557"/>
    <w:p w:rsidR="00357265" w:rsidRDefault="00357265" w:rsidP="00C43557"/>
    <w:p w:rsidR="00357265" w:rsidRDefault="00357265" w:rsidP="00C43557"/>
    <w:p w:rsidR="00357265" w:rsidRDefault="00357265" w:rsidP="00C43557"/>
    <w:p w:rsidR="00357265" w:rsidRDefault="00357265" w:rsidP="00C43557"/>
    <w:p w:rsidR="00357265" w:rsidRDefault="00357265" w:rsidP="00C43557"/>
    <w:p w:rsidR="00357265" w:rsidRDefault="00357265" w:rsidP="00C43557"/>
    <w:p w:rsidR="00357265" w:rsidRDefault="00357265" w:rsidP="00C43557"/>
    <w:p w:rsidR="004D15AC" w:rsidRPr="00F02B55" w:rsidRDefault="004D15AC" w:rsidP="004D15AC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sz w:val="22"/>
          <w:szCs w:val="22"/>
        </w:rPr>
      </w:pPr>
      <w:r w:rsidRPr="00F02B55">
        <w:rPr>
          <w:sz w:val="22"/>
          <w:szCs w:val="22"/>
        </w:rPr>
        <w:t xml:space="preserve">Determine the acidity of the following molecules (6 </w:t>
      </w:r>
      <w:proofErr w:type="spellStart"/>
      <w:r w:rsidRPr="00F02B55">
        <w:rPr>
          <w:sz w:val="22"/>
          <w:szCs w:val="22"/>
        </w:rPr>
        <w:t>pts</w:t>
      </w:r>
      <w:proofErr w:type="spellEnd"/>
      <w:r w:rsidRPr="00F02B55">
        <w:rPr>
          <w:sz w:val="22"/>
          <w:szCs w:val="22"/>
        </w:rPr>
        <w:t>)</w:t>
      </w:r>
    </w:p>
    <w:p w:rsidR="004D15AC" w:rsidRPr="000D7D41" w:rsidRDefault="004D15AC" w:rsidP="004D15AC">
      <w:pPr>
        <w:autoSpaceDE w:val="0"/>
        <w:autoSpaceDN w:val="0"/>
        <w:adjustRightInd w:val="0"/>
        <w:ind w:left="360"/>
        <w:rPr>
          <w:sz w:val="16"/>
          <w:szCs w:val="16"/>
        </w:rPr>
      </w:pPr>
    </w:p>
    <w:bookmarkStart w:id="0" w:name="_GoBack"/>
    <w:bookmarkEnd w:id="0"/>
    <w:p w:rsidR="00D3652A" w:rsidRPr="004D15AC" w:rsidRDefault="004D15AC" w:rsidP="004D15AC">
      <w:pPr>
        <w:tabs>
          <w:tab w:val="left" w:pos="2445"/>
        </w:tabs>
        <w:rPr>
          <w:sz w:val="22"/>
          <w:szCs w:val="22"/>
        </w:rPr>
      </w:pPr>
      <w:r>
        <w:object w:dxaOrig="10197" w:dyaOrig="2184">
          <v:shape id="_x0000_i1045" type="#_x0000_t75" style="width:510pt;height:109pt" o:ole="">
            <v:imagedata r:id="rId63" o:title=""/>
          </v:shape>
          <o:OLEObject Type="Embed" ProgID="ChemDraw.Document.6.0" ShapeID="_x0000_i1045" DrawAspect="Content" ObjectID="_1442765037" r:id="rId64"/>
        </w:object>
      </w:r>
    </w:p>
    <w:p w:rsidR="00D3652A" w:rsidRPr="00D3652A" w:rsidRDefault="00D3652A" w:rsidP="00D3652A">
      <w:pPr>
        <w:pStyle w:val="ListParagraph"/>
        <w:numPr>
          <w:ilvl w:val="0"/>
          <w:numId w:val="5"/>
        </w:numPr>
        <w:tabs>
          <w:tab w:val="left" w:pos="810"/>
        </w:tabs>
        <w:rPr>
          <w:szCs w:val="20"/>
          <w:lang w:eastAsia="ja-JP"/>
        </w:rPr>
      </w:pPr>
      <w:proofErr w:type="spellStart"/>
      <w:r w:rsidRPr="00D3652A">
        <w:rPr>
          <w:szCs w:val="20"/>
          <w:lang w:eastAsia="ja-JP"/>
        </w:rPr>
        <w:t>Butanal</w:t>
      </w:r>
      <w:proofErr w:type="spellEnd"/>
      <w:r w:rsidRPr="00D3652A">
        <w:rPr>
          <w:szCs w:val="20"/>
          <w:lang w:eastAsia="ja-JP"/>
        </w:rPr>
        <w:t xml:space="preserve"> and </w:t>
      </w:r>
      <w:proofErr w:type="spellStart"/>
      <w:r w:rsidRPr="00D3652A">
        <w:rPr>
          <w:szCs w:val="20"/>
          <w:lang w:eastAsia="ja-JP"/>
        </w:rPr>
        <w:t>propanoic</w:t>
      </w:r>
      <w:proofErr w:type="spellEnd"/>
      <w:r w:rsidRPr="00D3652A">
        <w:rPr>
          <w:szCs w:val="20"/>
          <w:lang w:eastAsia="ja-JP"/>
        </w:rPr>
        <w:t xml:space="preserve"> acid have almost the same molar mass yet the boiling point of</w:t>
      </w:r>
    </w:p>
    <w:p w:rsidR="00D3652A" w:rsidRDefault="00D3652A" w:rsidP="00D3652A">
      <w:pPr>
        <w:ind w:left="720"/>
        <w:rPr>
          <w:szCs w:val="20"/>
          <w:lang w:eastAsia="ja-JP"/>
        </w:rPr>
      </w:pPr>
      <w:proofErr w:type="spellStart"/>
      <w:proofErr w:type="gramStart"/>
      <w:r w:rsidRPr="00D3652A">
        <w:rPr>
          <w:szCs w:val="20"/>
          <w:lang w:eastAsia="ja-JP"/>
        </w:rPr>
        <w:t>propanoic</w:t>
      </w:r>
      <w:proofErr w:type="spellEnd"/>
      <w:proofErr w:type="gramEnd"/>
      <w:r w:rsidRPr="00D3652A">
        <w:rPr>
          <w:szCs w:val="20"/>
          <w:lang w:eastAsia="ja-JP"/>
        </w:rPr>
        <w:t xml:space="preserve"> acid is 141</w:t>
      </w:r>
      <w:r w:rsidRPr="00D3652A">
        <w:rPr>
          <w:szCs w:val="20"/>
          <w:vertAlign w:val="superscript"/>
          <w:lang w:eastAsia="ja-JP"/>
        </w:rPr>
        <w:t>o</w:t>
      </w:r>
      <w:r w:rsidRPr="00D3652A">
        <w:rPr>
          <w:szCs w:val="20"/>
          <w:lang w:eastAsia="ja-JP"/>
        </w:rPr>
        <w:t xml:space="preserve">C while the boiling point of </w:t>
      </w:r>
      <w:proofErr w:type="spellStart"/>
      <w:r w:rsidRPr="00D3652A">
        <w:rPr>
          <w:szCs w:val="20"/>
          <w:lang w:eastAsia="ja-JP"/>
        </w:rPr>
        <w:t>butanal</w:t>
      </w:r>
      <w:proofErr w:type="spellEnd"/>
      <w:r w:rsidRPr="00D3652A">
        <w:rPr>
          <w:szCs w:val="20"/>
          <w:lang w:eastAsia="ja-JP"/>
        </w:rPr>
        <w:t xml:space="preserve"> is 78</w:t>
      </w:r>
      <w:r w:rsidRPr="00D3652A">
        <w:rPr>
          <w:szCs w:val="20"/>
          <w:vertAlign w:val="superscript"/>
          <w:lang w:eastAsia="ja-JP"/>
        </w:rPr>
        <w:t xml:space="preserve"> </w:t>
      </w:r>
      <w:proofErr w:type="spellStart"/>
      <w:r w:rsidRPr="00D3652A">
        <w:rPr>
          <w:szCs w:val="20"/>
          <w:vertAlign w:val="superscript"/>
          <w:lang w:eastAsia="ja-JP"/>
        </w:rPr>
        <w:t>o</w:t>
      </w:r>
      <w:r w:rsidRPr="00D3652A">
        <w:rPr>
          <w:szCs w:val="20"/>
          <w:lang w:eastAsia="ja-JP"/>
        </w:rPr>
        <w:t>C.</w:t>
      </w:r>
      <w:proofErr w:type="spellEnd"/>
      <w:r w:rsidRPr="00D3652A">
        <w:rPr>
          <w:szCs w:val="20"/>
          <w:lang w:eastAsia="ja-JP"/>
        </w:rPr>
        <w:t xml:space="preserve">  Explain why</w:t>
      </w:r>
      <w:r>
        <w:rPr>
          <w:szCs w:val="20"/>
          <w:lang w:eastAsia="ja-JP"/>
        </w:rPr>
        <w:t xml:space="preserve"> with words and illustration.</w:t>
      </w:r>
      <w:r>
        <w:rPr>
          <w:szCs w:val="20"/>
          <w:lang w:eastAsia="ja-JP"/>
        </w:rPr>
        <w:tab/>
      </w:r>
    </w:p>
    <w:p w:rsidR="004958FC" w:rsidRDefault="004958FC" w:rsidP="00D3652A">
      <w:pPr>
        <w:ind w:left="720"/>
        <w:rPr>
          <w:szCs w:val="20"/>
          <w:lang w:eastAsia="ja-JP"/>
        </w:rPr>
      </w:pPr>
    </w:p>
    <w:p w:rsidR="004958FC" w:rsidRDefault="004958FC" w:rsidP="00D3652A">
      <w:pPr>
        <w:ind w:left="720"/>
        <w:rPr>
          <w:szCs w:val="20"/>
          <w:lang w:eastAsia="ja-JP"/>
        </w:rPr>
      </w:pPr>
    </w:p>
    <w:p w:rsidR="004958FC" w:rsidRDefault="004958FC" w:rsidP="00D3652A">
      <w:pPr>
        <w:ind w:left="720"/>
        <w:rPr>
          <w:szCs w:val="20"/>
          <w:lang w:eastAsia="ja-JP"/>
        </w:rPr>
      </w:pPr>
    </w:p>
    <w:p w:rsidR="004D15AC" w:rsidRDefault="004D15AC" w:rsidP="00D3652A">
      <w:pPr>
        <w:ind w:left="720"/>
        <w:rPr>
          <w:szCs w:val="20"/>
          <w:lang w:eastAsia="ja-JP"/>
        </w:rPr>
      </w:pPr>
    </w:p>
    <w:p w:rsidR="004958FC" w:rsidRDefault="004958FC" w:rsidP="00D3652A">
      <w:pPr>
        <w:ind w:left="720"/>
        <w:rPr>
          <w:szCs w:val="20"/>
          <w:lang w:eastAsia="ja-JP"/>
        </w:rPr>
      </w:pPr>
    </w:p>
    <w:p w:rsidR="004958FC" w:rsidRDefault="004958FC" w:rsidP="00D3652A">
      <w:pPr>
        <w:ind w:left="720"/>
        <w:rPr>
          <w:szCs w:val="20"/>
          <w:lang w:eastAsia="ja-JP"/>
        </w:rPr>
      </w:pPr>
    </w:p>
    <w:p w:rsidR="004958FC" w:rsidRPr="00E60DF8" w:rsidRDefault="004958FC" w:rsidP="004D15AC">
      <w:pPr>
        <w:pStyle w:val="ListParagraph"/>
        <w:numPr>
          <w:ilvl w:val="0"/>
          <w:numId w:val="5"/>
        </w:numPr>
        <w:rPr>
          <w:sz w:val="22"/>
          <w:szCs w:val="22"/>
        </w:rPr>
      </w:pPr>
      <w:r w:rsidRPr="00E60DF8">
        <w:rPr>
          <w:sz w:val="22"/>
          <w:szCs w:val="22"/>
        </w:rPr>
        <w:t xml:space="preserve">Rank the following molecules in terms of solubility in water explain your reasoning (6 </w:t>
      </w:r>
      <w:proofErr w:type="spellStart"/>
      <w:r w:rsidRPr="00E60DF8">
        <w:rPr>
          <w:sz w:val="22"/>
          <w:szCs w:val="22"/>
        </w:rPr>
        <w:t>pts</w:t>
      </w:r>
      <w:proofErr w:type="spellEnd"/>
      <w:r w:rsidRPr="00E60DF8">
        <w:rPr>
          <w:sz w:val="22"/>
          <w:szCs w:val="22"/>
        </w:rPr>
        <w:t>)</w:t>
      </w:r>
    </w:p>
    <w:p w:rsidR="004958FC" w:rsidRPr="00274A00" w:rsidRDefault="004958FC" w:rsidP="004958FC">
      <w:pPr>
        <w:rPr>
          <w:sz w:val="22"/>
          <w:szCs w:val="22"/>
        </w:rPr>
      </w:pPr>
    </w:p>
    <w:p w:rsidR="004958FC" w:rsidRPr="00274A00" w:rsidRDefault="004958FC" w:rsidP="004958FC">
      <w:pPr>
        <w:jc w:val="center"/>
        <w:rPr>
          <w:sz w:val="22"/>
          <w:szCs w:val="22"/>
        </w:rPr>
      </w:pPr>
      <w:r>
        <w:object w:dxaOrig="8892" w:dyaOrig="2476">
          <v:shape id="_x0000_i1044" type="#_x0000_t75" style="width:372.5pt;height:104pt" o:ole="">
            <v:imagedata r:id="rId65" o:title=""/>
          </v:shape>
          <o:OLEObject Type="Embed" ProgID="ChemDraw.Document.6.0" ShapeID="_x0000_i1044" DrawAspect="Content" ObjectID="_1442765038" r:id="rId66"/>
        </w:object>
      </w:r>
    </w:p>
    <w:p w:rsidR="004958FC" w:rsidRPr="00274A00" w:rsidRDefault="004958FC" w:rsidP="004958FC">
      <w:pPr>
        <w:rPr>
          <w:sz w:val="22"/>
          <w:szCs w:val="22"/>
        </w:rPr>
      </w:pPr>
      <w:r w:rsidRPr="00274A00">
        <w:rPr>
          <w:sz w:val="22"/>
          <w:szCs w:val="22"/>
        </w:rPr>
        <w:tab/>
        <w:t>Explain</w:t>
      </w:r>
    </w:p>
    <w:p w:rsidR="004958FC" w:rsidRPr="00274A00" w:rsidRDefault="004958FC" w:rsidP="004958FC">
      <w:pPr>
        <w:rPr>
          <w:sz w:val="22"/>
          <w:szCs w:val="22"/>
        </w:rPr>
      </w:pPr>
    </w:p>
    <w:p w:rsidR="004958FC" w:rsidRDefault="004958FC" w:rsidP="00D3652A">
      <w:pPr>
        <w:ind w:left="720"/>
      </w:pPr>
    </w:p>
    <w:sectPr w:rsidR="004958FC">
      <w:headerReference w:type="default" r:id="rId6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3DD6" w:rsidRDefault="00023DD6" w:rsidP="00C43557">
      <w:r>
        <w:separator/>
      </w:r>
    </w:p>
  </w:endnote>
  <w:endnote w:type="continuationSeparator" w:id="0">
    <w:p w:rsidR="00023DD6" w:rsidRDefault="00023DD6" w:rsidP="00C435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3DD6" w:rsidRDefault="00023DD6" w:rsidP="00C43557">
      <w:r>
        <w:separator/>
      </w:r>
    </w:p>
  </w:footnote>
  <w:footnote w:type="continuationSeparator" w:id="0">
    <w:p w:rsidR="00023DD6" w:rsidRDefault="00023DD6" w:rsidP="00C435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3557" w:rsidRPr="00C43557" w:rsidRDefault="00C43557" w:rsidP="00C43557">
    <w:pPr>
      <w:pStyle w:val="Header"/>
    </w:pPr>
    <w:proofErr w:type="spellStart"/>
    <w:r w:rsidRPr="00C43557">
      <w:t>Chem</w:t>
    </w:r>
    <w:proofErr w:type="spellEnd"/>
    <w:r w:rsidRPr="00C43557">
      <w:t xml:space="preserve"> 116</w:t>
    </w:r>
    <w:r w:rsidRPr="00C43557">
      <w:tab/>
    </w:r>
    <w:r w:rsidRPr="00C43557">
      <w:tab/>
      <w:t>Name __________________________</w:t>
    </w:r>
  </w:p>
  <w:p w:rsidR="00C43557" w:rsidRPr="00C43557" w:rsidRDefault="00C43557" w:rsidP="00C43557">
    <w:pPr>
      <w:tabs>
        <w:tab w:val="center" w:pos="4320"/>
        <w:tab w:val="right" w:pos="8640"/>
      </w:tabs>
    </w:pPr>
    <w:r w:rsidRPr="00C43557">
      <w:t>Fall 201</w:t>
    </w:r>
    <w:r>
      <w:t>3</w:t>
    </w:r>
  </w:p>
  <w:p w:rsidR="00C43557" w:rsidRPr="00C43557" w:rsidRDefault="00C43557" w:rsidP="00C43557">
    <w:pPr>
      <w:tabs>
        <w:tab w:val="center" w:pos="4320"/>
        <w:tab w:val="right" w:pos="8640"/>
      </w:tabs>
    </w:pPr>
    <w:r w:rsidRPr="00C43557">
      <w:t>Exam#2 Practice Problem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47833"/>
    <w:multiLevelType w:val="hybridMultilevel"/>
    <w:tmpl w:val="1FD6B8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6D3E84"/>
    <w:multiLevelType w:val="hybridMultilevel"/>
    <w:tmpl w:val="09704FD8"/>
    <w:lvl w:ilvl="0" w:tplc="0409000F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</w:lvl>
    <w:lvl w:ilvl="1" w:tplc="7D22ECFA">
      <w:start w:val="6"/>
      <w:numFmt w:val="decimal"/>
      <w:lvlText w:val="%2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6480"/>
        </w:tabs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7200"/>
        </w:tabs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920"/>
        </w:tabs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8640"/>
        </w:tabs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9360"/>
        </w:tabs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0080"/>
        </w:tabs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800"/>
        </w:tabs>
        <w:ind w:left="10800" w:hanging="180"/>
      </w:pPr>
    </w:lvl>
  </w:abstractNum>
  <w:abstractNum w:abstractNumId="2">
    <w:nsid w:val="31CB02BA"/>
    <w:multiLevelType w:val="hybridMultilevel"/>
    <w:tmpl w:val="EC9EFD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608B4F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D86814"/>
    <w:multiLevelType w:val="hybridMultilevel"/>
    <w:tmpl w:val="3BA45E06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880012"/>
    <w:multiLevelType w:val="hybridMultilevel"/>
    <w:tmpl w:val="CA884F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252FCB"/>
    <w:multiLevelType w:val="hybridMultilevel"/>
    <w:tmpl w:val="8398D57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ECF1B4F"/>
    <w:multiLevelType w:val="hybridMultilevel"/>
    <w:tmpl w:val="7C621FD6"/>
    <w:lvl w:ilvl="0" w:tplc="DFF66246">
      <w:start w:val="3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557"/>
    <w:rsid w:val="000009DE"/>
    <w:rsid w:val="00023DD6"/>
    <w:rsid w:val="00357265"/>
    <w:rsid w:val="004958FC"/>
    <w:rsid w:val="004D15AC"/>
    <w:rsid w:val="006B4084"/>
    <w:rsid w:val="00C43557"/>
    <w:rsid w:val="00D3652A"/>
    <w:rsid w:val="00FA3A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35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435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3557"/>
  </w:style>
  <w:style w:type="paragraph" w:styleId="Footer">
    <w:name w:val="footer"/>
    <w:basedOn w:val="Normal"/>
    <w:link w:val="FooterChar"/>
    <w:uiPriority w:val="99"/>
    <w:unhideWhenUsed/>
    <w:rsid w:val="00C435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3557"/>
  </w:style>
  <w:style w:type="paragraph" w:styleId="BalloonText">
    <w:name w:val="Balloon Text"/>
    <w:basedOn w:val="Normal"/>
    <w:link w:val="BalloonTextChar"/>
    <w:uiPriority w:val="99"/>
    <w:semiHidden/>
    <w:unhideWhenUsed/>
    <w:rsid w:val="00C435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355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355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35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435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3557"/>
  </w:style>
  <w:style w:type="paragraph" w:styleId="Footer">
    <w:name w:val="footer"/>
    <w:basedOn w:val="Normal"/>
    <w:link w:val="FooterChar"/>
    <w:uiPriority w:val="99"/>
    <w:unhideWhenUsed/>
    <w:rsid w:val="00C435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3557"/>
  </w:style>
  <w:style w:type="paragraph" w:styleId="BalloonText">
    <w:name w:val="Balloon Text"/>
    <w:basedOn w:val="Normal"/>
    <w:link w:val="BalloonTextChar"/>
    <w:uiPriority w:val="99"/>
    <w:semiHidden/>
    <w:unhideWhenUsed/>
    <w:rsid w:val="00C435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355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35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e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0.e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emf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image" Target="media/image29.pcz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emf"/><Relationship Id="rId60" Type="http://schemas.openxmlformats.org/officeDocument/2006/relationships/image" Target="media/image28.wmf"/><Relationship Id="rId65" Type="http://schemas.openxmlformats.org/officeDocument/2006/relationships/image" Target="media/image31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emf"/><Relationship Id="rId64" Type="http://schemas.openxmlformats.org/officeDocument/2006/relationships/oleObject" Target="embeddings/oleObject27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emf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17</Words>
  <Characters>180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2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3-10-09T02:13:00Z</dcterms:created>
  <dcterms:modified xsi:type="dcterms:W3CDTF">2013-10-09T02:13:00Z</dcterms:modified>
</cp:coreProperties>
</file>